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9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72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304" r:id="rId51"/>
    <p:sldId id="297" r:id="rId52"/>
    <p:sldId id="302" r:id="rId53"/>
    <p:sldId id="303" r:id="rId54"/>
    <p:sldId id="329" r:id="rId55"/>
    <p:sldId id="289" r:id="rId56"/>
    <p:sldId id="307" r:id="rId57"/>
    <p:sldId id="532" r:id="rId58"/>
    <p:sldId id="722" r:id="rId59"/>
    <p:sldId id="315" r:id="rId60"/>
    <p:sldId id="256" r:id="rId61"/>
    <p:sldId id="314" r:id="rId62"/>
    <p:sldId id="723" r:id="rId63"/>
    <p:sldId id="727" r:id="rId64"/>
    <p:sldId id="726" r:id="rId65"/>
    <p:sldId id="724" r:id="rId66"/>
    <p:sldId id="725" r:id="rId67"/>
    <p:sldId id="316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66"/>
    <p:restoredTop sz="78371"/>
  </p:normalViewPr>
  <p:slideViewPr>
    <p:cSldViewPr snapToGrid="0" snapToObjects="1">
      <p:cViewPr>
        <p:scale>
          <a:sx n="97" d="100"/>
          <a:sy n="97" d="100"/>
        </p:scale>
        <p:origin x="80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3/5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72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Floc Roll-up and its Implications for the Spacing of Inclined Settlers Matthew W. Hurst, Michael J. Adelman, Monroe L. Weber-Shirk, Tanya S. Cabrito, Cosme Somogyi, and Leonard W. Lion. Journal of Environmental Engineering, submitted (2012)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81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499D3B-F392-4872-A3D5-D521E1EEF78F}" type="slidenum">
              <a:rPr lang="en-US">
                <a:latin typeface="Arial" pitchFamily="34" charset="0"/>
              </a:rPr>
              <a:pPr/>
              <a:t>57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s-HN" dirty="0" err="1"/>
              <a:t>Why</a:t>
            </a:r>
            <a:r>
              <a:rPr lang="es-HN" dirty="0"/>
              <a:t> </a:t>
            </a:r>
            <a:r>
              <a:rPr lang="es-HN" dirty="0" err="1"/>
              <a:t>does</a:t>
            </a:r>
            <a:r>
              <a:rPr lang="es-HN" dirty="0"/>
              <a:t> </a:t>
            </a:r>
            <a:r>
              <a:rPr lang="es-HN" dirty="0" err="1"/>
              <a:t>the</a:t>
            </a:r>
            <a:r>
              <a:rPr lang="es-HN" dirty="0"/>
              <a:t> </a:t>
            </a:r>
            <a:r>
              <a:rPr lang="es-HN" dirty="0" err="1"/>
              <a:t>plug</a:t>
            </a:r>
            <a:r>
              <a:rPr lang="es-HN" baseline="0" dirty="0"/>
              <a:t> </a:t>
            </a:r>
            <a:r>
              <a:rPr lang="es-HN" baseline="0" dirty="0" err="1"/>
              <a:t>have</a:t>
            </a:r>
            <a:r>
              <a:rPr lang="es-HN" baseline="0" dirty="0"/>
              <a:t> a vertical </a:t>
            </a:r>
            <a:r>
              <a:rPr lang="es-HN" baseline="0" dirty="0" err="1"/>
              <a:t>tube</a:t>
            </a:r>
            <a:r>
              <a:rPr lang="es-HN" baseline="0" dirty="0"/>
              <a:t>? </a:t>
            </a:r>
            <a:r>
              <a:rPr lang="es-HN" baseline="0" dirty="0" err="1"/>
              <a:t>Serves</a:t>
            </a:r>
            <a:r>
              <a:rPr lang="es-HN" baseline="0" dirty="0"/>
              <a:t> as a </a:t>
            </a:r>
            <a:r>
              <a:rPr lang="es-HN" baseline="0" dirty="0" err="1"/>
              <a:t>handle</a:t>
            </a:r>
            <a:r>
              <a:rPr lang="es-HN" baseline="0" dirty="0"/>
              <a:t> and </a:t>
            </a:r>
            <a:r>
              <a:rPr lang="es-HN" baseline="0" dirty="0" err="1"/>
              <a:t>an</a:t>
            </a:r>
            <a:r>
              <a:rPr lang="es-HN" baseline="0" dirty="0"/>
              <a:t> air </a:t>
            </a:r>
            <a:r>
              <a:rPr lang="es-HN" baseline="0" dirty="0" err="1"/>
              <a:t>vent</a:t>
            </a:r>
            <a:r>
              <a:rPr lang="es-HN" baseline="0" dirty="0"/>
              <a:t>.</a:t>
            </a:r>
            <a:endParaRPr lang="es-HN" dirty="0"/>
          </a:p>
        </p:txBody>
      </p:sp>
    </p:spTree>
    <p:extLst>
      <p:ext uri="{BB962C8B-B14F-4D97-AF65-F5344CB8AC3E}">
        <p14:creationId xmlns:p14="http://schemas.microsoft.com/office/powerpoint/2010/main" val="1636778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ercise: Tell the story of the journey of</a:t>
            </a:r>
            <a:r>
              <a:rPr lang="en-US" baseline="0" dirty="0"/>
              <a:t> a large floc, a small floc, a rouge loner clay particle, and of a water molecule as each travels through this sedimentation tank.</a:t>
            </a:r>
          </a:p>
          <a:p>
            <a:r>
              <a:rPr lang="en-US" baseline="0" dirty="0"/>
              <a:t>How do plate settlers wor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49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3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4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png"/><Relationship Id="rId4" Type="http://schemas.openxmlformats.org/officeDocument/2006/relationships/image" Target="../media/image41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Relationship Id="rId9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4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4.png"/><Relationship Id="rId4" Type="http://schemas.openxmlformats.org/officeDocument/2006/relationships/image" Target="../media/image50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5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hyperlink" Target="https://confluence.cornell.edu/download/attachments/77267239/Floc+Roll-up.pdf?version=1&amp;modificationDate=1348753684000" TargetMode="External"/><Relationship Id="rId4" Type="http://schemas.openxmlformats.org/officeDocument/2006/relationships/image" Target="../media/image5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jpe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833708" y="4953967"/>
            <a:ext cx="1151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43538" y="5077078"/>
            <a:ext cx="11553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811570" y="4576402"/>
            <a:ext cx="11517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963337" y="4745679"/>
            <a:ext cx="515765" cy="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5985476" y="5162922"/>
            <a:ext cx="493626" cy="83433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>
            <a:off x="6808163" y="5246355"/>
            <a:ext cx="435375" cy="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ground, sitting, plane, photo&#10;&#10;Description automatically generated">
            <a:extLst>
              <a:ext uri="{FF2B5EF4-FFF2-40B4-BE49-F238E27FC236}">
                <a16:creationId xmlns:a16="http://schemas.microsoft.com/office/drawing/2014/main" id="{270BD886-2431-1E41-84D4-9896C322BB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22" t="41494" r="51014" b="39189"/>
          <a:stretch/>
        </p:blipFill>
        <p:spPr>
          <a:xfrm>
            <a:off x="3529657" y="2565348"/>
            <a:ext cx="4856312" cy="16569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835663" y="1885222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ground, sitting, plane, photo&#10;&#10;Description automatically generated">
            <a:extLst>
              <a:ext uri="{FF2B5EF4-FFF2-40B4-BE49-F238E27FC236}">
                <a16:creationId xmlns:a16="http://schemas.microsoft.com/office/drawing/2014/main" id="{270BD886-2431-1E41-84D4-9896C322BB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22" t="41494" r="51014" b="39189"/>
          <a:stretch/>
        </p:blipFill>
        <p:spPr>
          <a:xfrm>
            <a:off x="3529657" y="2565348"/>
            <a:ext cx="4856312" cy="16569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835663" y="1885222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  <p:sp>
        <p:nvSpPr>
          <p:cNvPr id="35" name="Right Arrow 34">
            <a:extLst>
              <a:ext uri="{FF2B5EF4-FFF2-40B4-BE49-F238E27FC236}">
                <a16:creationId xmlns:a16="http://schemas.microsoft.com/office/drawing/2014/main" id="{245D9030-2151-FC4F-B9CA-532F55B524F7}"/>
              </a:ext>
            </a:extLst>
          </p:cNvPr>
          <p:cNvSpPr/>
          <p:nvPr/>
        </p:nvSpPr>
        <p:spPr>
          <a:xfrm>
            <a:off x="3529657" y="2813848"/>
            <a:ext cx="4992731" cy="447372"/>
          </a:xfrm>
          <a:prstGeom prst="rightArrow">
            <a:avLst>
              <a:gd name="adj1" fmla="val 50000"/>
              <a:gd name="adj2" fmla="val 4111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00AFD23-5E22-B744-B247-421E4DB23E27}"/>
              </a:ext>
            </a:extLst>
          </p:cNvPr>
          <p:cNvCxnSpPr>
            <a:cxnSpLocks/>
          </p:cNvCxnSpPr>
          <p:nvPr/>
        </p:nvCxnSpPr>
        <p:spPr>
          <a:xfrm>
            <a:off x="3789148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F91C1E4-FB72-8248-A07A-C6956DFB424A}"/>
              </a:ext>
            </a:extLst>
          </p:cNvPr>
          <p:cNvCxnSpPr>
            <a:cxnSpLocks/>
          </p:cNvCxnSpPr>
          <p:nvPr/>
        </p:nvCxnSpPr>
        <p:spPr>
          <a:xfrm>
            <a:off x="4299357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528D4F4-898B-8544-9501-A584B1E0DEC0}"/>
              </a:ext>
            </a:extLst>
          </p:cNvPr>
          <p:cNvCxnSpPr>
            <a:cxnSpLocks/>
          </p:cNvCxnSpPr>
          <p:nvPr/>
        </p:nvCxnSpPr>
        <p:spPr>
          <a:xfrm>
            <a:off x="4789687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C821F2F-AF2B-EC48-B99D-5935692ABFB8}"/>
              </a:ext>
            </a:extLst>
          </p:cNvPr>
          <p:cNvCxnSpPr>
            <a:cxnSpLocks/>
          </p:cNvCxnSpPr>
          <p:nvPr/>
        </p:nvCxnSpPr>
        <p:spPr>
          <a:xfrm>
            <a:off x="5293270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FDC44C5-F95D-EA4C-B8DB-C9489D526D70}"/>
              </a:ext>
            </a:extLst>
          </p:cNvPr>
          <p:cNvCxnSpPr>
            <a:cxnSpLocks/>
          </p:cNvCxnSpPr>
          <p:nvPr/>
        </p:nvCxnSpPr>
        <p:spPr>
          <a:xfrm>
            <a:off x="5775138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1FBBDD64-0338-FB45-AA4B-DC722BE6C232}"/>
              </a:ext>
            </a:extLst>
          </p:cNvPr>
          <p:cNvCxnSpPr>
            <a:cxnSpLocks/>
          </p:cNvCxnSpPr>
          <p:nvPr/>
        </p:nvCxnSpPr>
        <p:spPr>
          <a:xfrm>
            <a:off x="6273944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E2A183D-C8C8-2942-B0E1-4EE6CDC0B59C}"/>
              </a:ext>
            </a:extLst>
          </p:cNvPr>
          <p:cNvCxnSpPr>
            <a:cxnSpLocks/>
          </p:cNvCxnSpPr>
          <p:nvPr/>
        </p:nvCxnSpPr>
        <p:spPr>
          <a:xfrm>
            <a:off x="6790765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F4EA2A9-31DF-7E4F-B402-0089058E092A}"/>
              </a:ext>
            </a:extLst>
          </p:cNvPr>
          <p:cNvCxnSpPr>
            <a:cxnSpLocks/>
          </p:cNvCxnSpPr>
          <p:nvPr/>
        </p:nvCxnSpPr>
        <p:spPr>
          <a:xfrm>
            <a:off x="7267844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53DAEA9A-E9C7-1245-8646-478DBBD977D0}"/>
              </a:ext>
            </a:extLst>
          </p:cNvPr>
          <p:cNvCxnSpPr>
            <a:cxnSpLocks/>
          </p:cNvCxnSpPr>
          <p:nvPr/>
        </p:nvCxnSpPr>
        <p:spPr>
          <a:xfrm>
            <a:off x="7784678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5B09360-7335-3048-859F-BAECB358E8B4}"/>
              </a:ext>
            </a:extLst>
          </p:cNvPr>
          <p:cNvCxnSpPr>
            <a:cxnSpLocks/>
          </p:cNvCxnSpPr>
          <p:nvPr/>
        </p:nvCxnSpPr>
        <p:spPr>
          <a:xfrm>
            <a:off x="8248505" y="3048000"/>
            <a:ext cx="0" cy="1007165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41699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098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1953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21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4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3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5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6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563977" y="1542270"/>
            <a:ext cx="1491589" cy="370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309772" y="1913203"/>
            <a:ext cx="573378" cy="6013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5671930" y="5958532"/>
            <a:ext cx="2737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322487" cy="700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094922" y="821603"/>
            <a:ext cx="2001077" cy="370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095461" y="1192536"/>
            <a:ext cx="1665884" cy="32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 animBg="1"/>
      <p:bldP spid="9" grpId="0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70" y="1830771"/>
            <a:ext cx="0" cy="4377120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1415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9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912" y="971552"/>
            <a:ext cx="11226" cy="5236339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4729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0" name="Equation" r:id="rId5" imgW="2705040" imgH="901440" progId="Equation.DSMT4">
                  <p:embed/>
                </p:oleObj>
              </mc:Choice>
              <mc:Fallback>
                <p:oleObj name="Equation" r:id="rId5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90152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1" name="Equation" r:id="rId7" imgW="3276360" imgH="1091880" progId="Equation.DSMT4">
                  <p:embed/>
                </p:oleObj>
              </mc:Choice>
              <mc:Fallback>
                <p:oleObj name="Equation" r:id="rId7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8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6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777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VIDE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2942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blanket_experimen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539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_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2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/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</m:oMath>
                </a14:m>
                <a:r>
                  <a:rPr lang="en-US" sz="1600" dirty="0"/>
                  <a:t> is bigg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𝑡𝑡𝑙𝑒</m:t>
                        </m:r>
                      </m:sub>
                    </m:sSub>
                  </m:oMath>
                </a14:m>
                <a:r>
                  <a:rPr lang="en-US" sz="1600" dirty="0"/>
                  <a:t>, then some flocs that we expected to capture will slide out the top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blipFill>
                <a:blip r:embed="rId4"/>
                <a:stretch>
                  <a:fillRect l="-462" t="-2128" r="-462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2041881" y="6145939"/>
            <a:ext cx="5696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te: 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5"/>
              </a:rPr>
              <a:t>Cabrito</a:t>
            </a:r>
            <a:r>
              <a:rPr lang="en-US" sz="1400" dirty="0">
                <a:hlinkClick r:id="rId5"/>
              </a:rPr>
              <a:t>, </a:t>
            </a:r>
            <a:r>
              <a:rPr lang="en-US" sz="1400" dirty="0" err="1">
                <a:hlinkClick r:id="rId5"/>
              </a:rPr>
              <a:t>Cosme</a:t>
            </a:r>
            <a:r>
              <a:rPr lang="en-US" sz="1400" dirty="0">
                <a:hlinkClick r:id="rId5"/>
              </a:rPr>
              <a:t> </a:t>
            </a:r>
            <a:r>
              <a:rPr lang="en-US" sz="1400" dirty="0" err="1">
                <a:hlinkClick r:id="rId5"/>
              </a:rPr>
              <a:t>Somogyi</a:t>
            </a:r>
            <a:r>
              <a:rPr lang="en-US" sz="1400" dirty="0">
                <a:hlinkClick r:id="rId5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slide_vsettl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/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𝑖𝑑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/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𝑒𝑡𝑡𝑙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/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6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𝑒𝑡𝑡𝑙𝑒</m:t>
                        </m:r>
                      </m:sub>
                    </m:sSub>
                  </m:oMath>
                </a14:m>
                <a:r>
                  <a:rPr lang="en-US" sz="1600" dirty="0"/>
                  <a:t>)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blipFill>
                <a:blip r:embed="rId8"/>
                <a:stretch>
                  <a:fillRect l="-1575" t="-3571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021013" y="1955801"/>
            <a:ext cx="6303962" cy="4149725"/>
          </a:xfrm>
          <a:prstGeom prst="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270376" y="2217739"/>
            <a:ext cx="4106863" cy="3622675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278313" y="1955800"/>
            <a:ext cx="409416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2" name="Rectangle 48"/>
          <p:cNvSpPr/>
          <p:nvPr/>
        </p:nvSpPr>
        <p:spPr>
          <a:xfrm>
            <a:off x="3227389" y="1919289"/>
            <a:ext cx="833437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3" name="Rectangle 48"/>
          <p:cNvSpPr/>
          <p:nvPr/>
        </p:nvSpPr>
        <p:spPr>
          <a:xfrm>
            <a:off x="8639176" y="1855789"/>
            <a:ext cx="500063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3205164" y="3330576"/>
            <a:ext cx="5926137" cy="2506663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35848" name="Rectangle 55"/>
          <p:cNvSpPr>
            <a:spLocks noChangeArrowheads="1"/>
          </p:cNvSpPr>
          <p:nvPr/>
        </p:nvSpPr>
        <p:spPr bwMode="auto">
          <a:xfrm>
            <a:off x="3344009" y="3071053"/>
            <a:ext cx="597876" cy="36933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 anchor="ctr">
            <a:spAutoFit/>
          </a:bodyPr>
          <a:lstStyle/>
          <a:p>
            <a:endParaRPr lang="es-HN"/>
          </a:p>
        </p:txBody>
      </p:sp>
      <p:sp>
        <p:nvSpPr>
          <p:cNvPr id="35849" name="Rectangle 56"/>
          <p:cNvSpPr>
            <a:spLocks noChangeArrowheads="1"/>
          </p:cNvSpPr>
          <p:nvPr/>
        </p:nvSpPr>
        <p:spPr bwMode="auto">
          <a:xfrm>
            <a:off x="2609851" y="5539859"/>
            <a:ext cx="638175" cy="369332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67" name="Group 66"/>
          <p:cNvGrpSpPr/>
          <p:nvPr/>
        </p:nvGrpSpPr>
        <p:grpSpPr>
          <a:xfrm>
            <a:off x="2390403" y="2544251"/>
            <a:ext cx="6745288" cy="3348276"/>
            <a:chOff x="873125" y="2548215"/>
            <a:chExt cx="6745288" cy="3348276"/>
          </a:xfrm>
        </p:grpSpPr>
        <p:sp>
          <p:nvSpPr>
            <p:cNvPr id="35895" name="Rectangle 67"/>
            <p:cNvSpPr>
              <a:spLocks noChangeArrowheads="1"/>
            </p:cNvSpPr>
            <p:nvPr/>
          </p:nvSpPr>
          <p:spPr bwMode="auto">
            <a:xfrm>
              <a:off x="2746375" y="2548215"/>
              <a:ext cx="4110038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6" name="Rectangle 68"/>
            <p:cNvSpPr>
              <a:spLocks noChangeArrowheads="1"/>
            </p:cNvSpPr>
            <p:nvPr/>
          </p:nvSpPr>
          <p:spPr bwMode="auto">
            <a:xfrm>
              <a:off x="1671638" y="4404003"/>
              <a:ext cx="5946775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8" name="Rectangle 74"/>
            <p:cNvSpPr>
              <a:spLocks noChangeArrowheads="1"/>
            </p:cNvSpPr>
            <p:nvPr/>
          </p:nvSpPr>
          <p:spPr bwMode="auto">
            <a:xfrm>
              <a:off x="873125" y="5527159"/>
              <a:ext cx="908050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</p:grpSp>
      <p:sp>
        <p:nvSpPr>
          <p:cNvPr id="72" name="Freeform 71">
            <a:extLst>
              <a:ext uri="{FF2B5EF4-FFF2-40B4-BE49-F238E27FC236}">
                <a16:creationId xmlns:a16="http://schemas.microsoft.com/office/drawing/2014/main" id="{FF469713-8565-D14D-BF3A-4662E8594469}"/>
              </a:ext>
            </a:extLst>
          </p:cNvPr>
          <p:cNvSpPr/>
          <p:nvPr/>
        </p:nvSpPr>
        <p:spPr>
          <a:xfrm>
            <a:off x="3200455" y="219232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3" name="Freeform 72">
            <a:extLst>
              <a:ext uri="{FF2B5EF4-FFF2-40B4-BE49-F238E27FC236}">
                <a16:creationId xmlns:a16="http://schemas.microsoft.com/office/drawing/2014/main" id="{24602739-00B7-3140-85EA-43544F18C277}"/>
              </a:ext>
            </a:extLst>
          </p:cNvPr>
          <p:cNvSpPr/>
          <p:nvPr/>
        </p:nvSpPr>
        <p:spPr>
          <a:xfrm>
            <a:off x="3188761" y="216931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1" name="Freeform 70">
            <a:extLst>
              <a:ext uri="{FF2B5EF4-FFF2-40B4-BE49-F238E27FC236}">
                <a16:creationId xmlns:a16="http://schemas.microsoft.com/office/drawing/2014/main" id="{9F68F009-4397-2545-9C7B-42275EF3B2C6}"/>
              </a:ext>
            </a:extLst>
          </p:cNvPr>
          <p:cNvSpPr/>
          <p:nvPr/>
        </p:nvSpPr>
        <p:spPr>
          <a:xfrm>
            <a:off x="3184208" y="2189163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4648200" y="2695576"/>
            <a:ext cx="3678238" cy="1350963"/>
            <a:chOff x="1487" y="1205"/>
            <a:chExt cx="3360" cy="1234"/>
          </a:xfrm>
        </p:grpSpPr>
        <p:sp>
          <p:nvSpPr>
            <p:cNvPr id="35865" name="Line 12"/>
            <p:cNvSpPr>
              <a:spLocks noChangeShapeType="1"/>
            </p:cNvSpPr>
            <p:nvPr/>
          </p:nvSpPr>
          <p:spPr bwMode="auto">
            <a:xfrm rot="-1800000" flipH="1" flipV="1">
              <a:off x="484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6" name="Line 13"/>
            <p:cNvSpPr>
              <a:spLocks noChangeShapeType="1"/>
            </p:cNvSpPr>
            <p:nvPr/>
          </p:nvSpPr>
          <p:spPr bwMode="auto">
            <a:xfrm rot="-1800000" flipH="1" flipV="1">
              <a:off x="47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7" name="Line 14"/>
            <p:cNvSpPr>
              <a:spLocks noChangeShapeType="1"/>
            </p:cNvSpPr>
            <p:nvPr/>
          </p:nvSpPr>
          <p:spPr bwMode="auto">
            <a:xfrm rot="-1800000" flipH="1" flipV="1">
              <a:off x="46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8" name="Line 15"/>
            <p:cNvSpPr>
              <a:spLocks noChangeShapeType="1"/>
            </p:cNvSpPr>
            <p:nvPr/>
          </p:nvSpPr>
          <p:spPr bwMode="auto">
            <a:xfrm rot="-1800000" flipH="1" flipV="1">
              <a:off x="44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9" name="Line 16"/>
            <p:cNvSpPr>
              <a:spLocks noChangeShapeType="1"/>
            </p:cNvSpPr>
            <p:nvPr/>
          </p:nvSpPr>
          <p:spPr bwMode="auto">
            <a:xfrm rot="-1800000" flipH="1" flipV="1">
              <a:off x="43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0" name="Line 17"/>
            <p:cNvSpPr>
              <a:spLocks noChangeShapeType="1"/>
            </p:cNvSpPr>
            <p:nvPr/>
          </p:nvSpPr>
          <p:spPr bwMode="auto">
            <a:xfrm rot="-1800000" flipH="1" flipV="1">
              <a:off x="426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1" name="Line 18"/>
            <p:cNvSpPr>
              <a:spLocks noChangeShapeType="1"/>
            </p:cNvSpPr>
            <p:nvPr/>
          </p:nvSpPr>
          <p:spPr bwMode="auto">
            <a:xfrm rot="-1800000" flipH="1" flipV="1">
              <a:off x="415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2" name="Line 19"/>
            <p:cNvSpPr>
              <a:spLocks noChangeShapeType="1"/>
            </p:cNvSpPr>
            <p:nvPr/>
          </p:nvSpPr>
          <p:spPr bwMode="auto">
            <a:xfrm rot="-1800000" flipH="1" flipV="1">
              <a:off x="403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3" name="Line 20"/>
            <p:cNvSpPr>
              <a:spLocks noChangeShapeType="1"/>
            </p:cNvSpPr>
            <p:nvPr/>
          </p:nvSpPr>
          <p:spPr bwMode="auto">
            <a:xfrm rot="-1800000" flipH="1" flipV="1">
              <a:off x="39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4" name="Line 21"/>
            <p:cNvSpPr>
              <a:spLocks noChangeShapeType="1"/>
            </p:cNvSpPr>
            <p:nvPr/>
          </p:nvSpPr>
          <p:spPr bwMode="auto">
            <a:xfrm rot="-1800000" flipH="1" flipV="1">
              <a:off x="3804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5" name="Line 22"/>
            <p:cNvSpPr>
              <a:spLocks noChangeShapeType="1"/>
            </p:cNvSpPr>
            <p:nvPr/>
          </p:nvSpPr>
          <p:spPr bwMode="auto">
            <a:xfrm rot="-1800000" flipH="1" flipV="1">
              <a:off x="368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6" name="Line 23"/>
            <p:cNvSpPr>
              <a:spLocks noChangeShapeType="1"/>
            </p:cNvSpPr>
            <p:nvPr/>
          </p:nvSpPr>
          <p:spPr bwMode="auto">
            <a:xfrm rot="-1800000" flipH="1" flipV="1">
              <a:off x="357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7" name="Line 24"/>
            <p:cNvSpPr>
              <a:spLocks noChangeShapeType="1"/>
            </p:cNvSpPr>
            <p:nvPr/>
          </p:nvSpPr>
          <p:spPr bwMode="auto">
            <a:xfrm rot="-1800000" flipH="1" flipV="1">
              <a:off x="345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8" name="Line 25"/>
            <p:cNvSpPr>
              <a:spLocks noChangeShapeType="1"/>
            </p:cNvSpPr>
            <p:nvPr/>
          </p:nvSpPr>
          <p:spPr bwMode="auto">
            <a:xfrm rot="-1800000" flipH="1" flipV="1">
              <a:off x="334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9" name="Line 26"/>
            <p:cNvSpPr>
              <a:spLocks noChangeShapeType="1"/>
            </p:cNvSpPr>
            <p:nvPr/>
          </p:nvSpPr>
          <p:spPr bwMode="auto">
            <a:xfrm rot="-1800000" flipH="1" flipV="1">
              <a:off x="322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0" name="Line 27"/>
            <p:cNvSpPr>
              <a:spLocks noChangeShapeType="1"/>
            </p:cNvSpPr>
            <p:nvPr/>
          </p:nvSpPr>
          <p:spPr bwMode="auto">
            <a:xfrm rot="-1800000" flipH="1" flipV="1">
              <a:off x="310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1" name="Line 28"/>
            <p:cNvSpPr>
              <a:spLocks noChangeShapeType="1"/>
            </p:cNvSpPr>
            <p:nvPr/>
          </p:nvSpPr>
          <p:spPr bwMode="auto">
            <a:xfrm rot="-1800000" flipH="1" flipV="1">
              <a:off x="299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2" name="Line 29"/>
            <p:cNvSpPr>
              <a:spLocks noChangeShapeType="1"/>
            </p:cNvSpPr>
            <p:nvPr/>
          </p:nvSpPr>
          <p:spPr bwMode="auto">
            <a:xfrm rot="-1800000" flipH="1" flipV="1">
              <a:off x="287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3" name="Line 30"/>
            <p:cNvSpPr>
              <a:spLocks noChangeShapeType="1"/>
            </p:cNvSpPr>
            <p:nvPr/>
          </p:nvSpPr>
          <p:spPr bwMode="auto">
            <a:xfrm rot="-1800000" flipH="1" flipV="1">
              <a:off x="276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4" name="Line 31"/>
            <p:cNvSpPr>
              <a:spLocks noChangeShapeType="1"/>
            </p:cNvSpPr>
            <p:nvPr/>
          </p:nvSpPr>
          <p:spPr bwMode="auto">
            <a:xfrm rot="-1800000" flipH="1" flipV="1">
              <a:off x="264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5" name="Line 32"/>
            <p:cNvSpPr>
              <a:spLocks noChangeShapeType="1"/>
            </p:cNvSpPr>
            <p:nvPr/>
          </p:nvSpPr>
          <p:spPr bwMode="auto">
            <a:xfrm rot="-1800000" flipH="1" flipV="1">
              <a:off x="25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6" name="Line 33"/>
            <p:cNvSpPr>
              <a:spLocks noChangeShapeType="1"/>
            </p:cNvSpPr>
            <p:nvPr/>
          </p:nvSpPr>
          <p:spPr bwMode="auto">
            <a:xfrm rot="-1800000" flipH="1" flipV="1">
              <a:off x="24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7" name="Line 34"/>
            <p:cNvSpPr>
              <a:spLocks noChangeShapeType="1"/>
            </p:cNvSpPr>
            <p:nvPr/>
          </p:nvSpPr>
          <p:spPr bwMode="auto">
            <a:xfrm rot="-1800000" flipH="1" flipV="1">
              <a:off x="22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8" name="Line 35"/>
            <p:cNvSpPr>
              <a:spLocks noChangeShapeType="1"/>
            </p:cNvSpPr>
            <p:nvPr/>
          </p:nvSpPr>
          <p:spPr bwMode="auto">
            <a:xfrm rot="-1800000" flipH="1" flipV="1">
              <a:off x="21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9" name="Line 36"/>
            <p:cNvSpPr>
              <a:spLocks noChangeShapeType="1"/>
            </p:cNvSpPr>
            <p:nvPr/>
          </p:nvSpPr>
          <p:spPr bwMode="auto">
            <a:xfrm rot="-1800000" flipH="1" flipV="1">
              <a:off x="206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0" name="Line 37"/>
            <p:cNvSpPr>
              <a:spLocks noChangeShapeType="1"/>
            </p:cNvSpPr>
            <p:nvPr/>
          </p:nvSpPr>
          <p:spPr bwMode="auto">
            <a:xfrm rot="-1800000" flipH="1" flipV="1">
              <a:off x="195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1" name="Line 38"/>
            <p:cNvSpPr>
              <a:spLocks noChangeShapeType="1"/>
            </p:cNvSpPr>
            <p:nvPr/>
          </p:nvSpPr>
          <p:spPr bwMode="auto">
            <a:xfrm rot="-1800000" flipH="1" flipV="1">
              <a:off x="183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2" name="Line 39"/>
            <p:cNvSpPr>
              <a:spLocks noChangeShapeType="1"/>
            </p:cNvSpPr>
            <p:nvPr/>
          </p:nvSpPr>
          <p:spPr bwMode="auto">
            <a:xfrm rot="-1800000" flipH="1" flipV="1">
              <a:off x="17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 rot="-1800000" flipH="1" flipV="1">
              <a:off x="160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 rot="-1800000" flipH="1" flipV="1">
              <a:off x="148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852" name="Rectangle 43"/>
          <p:cNvSpPr>
            <a:spLocks noChangeArrowheads="1"/>
          </p:cNvSpPr>
          <p:nvPr/>
        </p:nvSpPr>
        <p:spPr bwMode="auto">
          <a:xfrm>
            <a:off x="3218718" y="2453759"/>
            <a:ext cx="184731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3" name="Rectangle 44"/>
          <p:cNvSpPr>
            <a:spLocks noChangeArrowheads="1"/>
          </p:cNvSpPr>
          <p:nvPr/>
        </p:nvSpPr>
        <p:spPr bwMode="auto">
          <a:xfrm>
            <a:off x="8640763" y="2495034"/>
            <a:ext cx="512762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35855" name="Rectangle 61"/>
          <p:cNvSpPr>
            <a:spLocks noChangeArrowheads="1"/>
          </p:cNvSpPr>
          <p:nvPr/>
        </p:nvSpPr>
        <p:spPr bwMode="auto">
          <a:xfrm>
            <a:off x="3276600" y="2882384"/>
            <a:ext cx="742950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5" name="AutoShape 63"/>
          <p:cNvSpPr>
            <a:spLocks noChangeArrowheads="1"/>
          </p:cNvSpPr>
          <p:nvPr/>
        </p:nvSpPr>
        <p:spPr bwMode="auto">
          <a:xfrm rot="5400000">
            <a:off x="2512121" y="5492235"/>
            <a:ext cx="224035" cy="369332"/>
          </a:xfrm>
          <a:prstGeom prst="homePlate">
            <a:avLst>
              <a:gd name="adj" fmla="val 36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8" name="Line 64"/>
          <p:cNvSpPr>
            <a:spLocks noChangeShapeType="1"/>
          </p:cNvSpPr>
          <p:nvPr/>
        </p:nvSpPr>
        <p:spPr bwMode="auto">
          <a:xfrm flipH="1">
            <a:off x="2200276" y="5619750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9" name="Line 65"/>
          <p:cNvSpPr>
            <a:spLocks noChangeShapeType="1"/>
          </p:cNvSpPr>
          <p:nvPr/>
        </p:nvSpPr>
        <p:spPr bwMode="auto">
          <a:xfrm flipH="1">
            <a:off x="2200276" y="5819775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" name="Group 63"/>
          <p:cNvGrpSpPr/>
          <p:nvPr/>
        </p:nvGrpSpPr>
        <p:grpSpPr>
          <a:xfrm>
            <a:off x="1937230" y="1524000"/>
            <a:ext cx="708074" cy="1295400"/>
            <a:chOff x="512064" y="1676400"/>
            <a:chExt cx="274320" cy="1295400"/>
          </a:xfrm>
          <a:solidFill>
            <a:srgbClr val="FFFF00"/>
          </a:solidFill>
        </p:grpSpPr>
        <p:sp>
          <p:nvSpPr>
            <p:cNvPr id="61" name="Can 60"/>
            <p:cNvSpPr/>
            <p:nvPr/>
          </p:nvSpPr>
          <p:spPr>
            <a:xfrm>
              <a:off x="533400" y="2590800"/>
              <a:ext cx="228600" cy="3810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Can 62"/>
            <p:cNvSpPr/>
            <p:nvPr/>
          </p:nvSpPr>
          <p:spPr>
            <a:xfrm>
              <a:off x="609600" y="1676400"/>
              <a:ext cx="76200" cy="9144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ound Same Side Corner Rectangle 61"/>
            <p:cNvSpPr/>
            <p:nvPr/>
          </p:nvSpPr>
          <p:spPr>
            <a:xfrm>
              <a:off x="512064" y="2514600"/>
              <a:ext cx="274320" cy="152400"/>
            </a:xfrm>
            <a:prstGeom prst="round2Same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66"/>
          <p:cNvGrpSpPr/>
          <p:nvPr/>
        </p:nvGrpSpPr>
        <p:grpSpPr>
          <a:xfrm>
            <a:off x="3273669" y="3121152"/>
            <a:ext cx="729762" cy="384048"/>
            <a:chOff x="448056" y="3121152"/>
            <a:chExt cx="283464" cy="384048"/>
          </a:xfrm>
          <a:solidFill>
            <a:srgbClr val="00B050"/>
          </a:solidFill>
        </p:grpSpPr>
        <p:sp>
          <p:nvSpPr>
            <p:cNvPr id="66" name="Can 65"/>
            <p:cNvSpPr/>
            <p:nvPr/>
          </p:nvSpPr>
          <p:spPr>
            <a:xfrm>
              <a:off x="493776" y="3200400"/>
              <a:ext cx="201168" cy="3048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48056" y="3121152"/>
              <a:ext cx="283464" cy="155448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8382000" y="2362200"/>
            <a:ext cx="255588" cy="24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Freeform 68"/>
          <p:cNvSpPr/>
          <p:nvPr/>
        </p:nvSpPr>
        <p:spPr bwMode="auto">
          <a:xfrm>
            <a:off x="7511562" y="2417884"/>
            <a:ext cx="861646" cy="3421672"/>
          </a:xfrm>
          <a:custGeom>
            <a:avLst/>
            <a:gdLst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445726 w 2491153"/>
              <a:gd name="connsiteY0" fmla="*/ 0 h 3405554"/>
              <a:gd name="connsiteX1" fmla="*/ 678472 w 2491153"/>
              <a:gd name="connsiteY1" fmla="*/ 1195754 h 3405554"/>
              <a:gd name="connsiteX2" fmla="*/ 256442 w 2491153"/>
              <a:gd name="connsiteY2" fmla="*/ 2936631 h 3405554"/>
              <a:gd name="connsiteX3" fmla="*/ 370742 w 2491153"/>
              <a:gd name="connsiteY3" fmla="*/ 2927839 h 3405554"/>
              <a:gd name="connsiteX4" fmla="*/ 2480895 w 2491153"/>
              <a:gd name="connsiteY4" fmla="*/ 70339 h 3405554"/>
              <a:gd name="connsiteX5" fmla="*/ 2445726 w 2491153"/>
              <a:gd name="connsiteY5" fmla="*/ 0 h 340555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37995 w 2183422"/>
              <a:gd name="connsiteY0" fmla="*/ 336625 h 3276187"/>
              <a:gd name="connsiteX1" fmla="*/ 1355480 w 2183422"/>
              <a:gd name="connsiteY1" fmla="*/ 637442 h 3276187"/>
              <a:gd name="connsiteX2" fmla="*/ 63011 w 2183422"/>
              <a:gd name="connsiteY2" fmla="*/ 3264464 h 3276187"/>
              <a:gd name="connsiteX3" fmla="*/ 2173164 w 2183422"/>
              <a:gd name="connsiteY3" fmla="*/ 406964 h 3276187"/>
              <a:gd name="connsiteX4" fmla="*/ 2137995 w 2183422"/>
              <a:gd name="connsiteY4" fmla="*/ 336625 h 3276187"/>
              <a:gd name="connsiteX0" fmla="*/ 2137995 w 2183422"/>
              <a:gd name="connsiteY0" fmla="*/ 0 h 2939562"/>
              <a:gd name="connsiteX1" fmla="*/ 1355480 w 2183422"/>
              <a:gd name="connsiteY1" fmla="*/ 300817 h 2939562"/>
              <a:gd name="connsiteX2" fmla="*/ 63011 w 2183422"/>
              <a:gd name="connsiteY2" fmla="*/ 2927839 h 2939562"/>
              <a:gd name="connsiteX3" fmla="*/ 2173164 w 2183422"/>
              <a:gd name="connsiteY3" fmla="*/ 70339 h 2939562"/>
              <a:gd name="connsiteX4" fmla="*/ 2137995 w 2183422"/>
              <a:gd name="connsiteY4" fmla="*/ 0 h 2939562"/>
              <a:gd name="connsiteX0" fmla="*/ 1373065 w 1418492"/>
              <a:gd name="connsiteY0" fmla="*/ 408021 h 726831"/>
              <a:gd name="connsiteX1" fmla="*/ 590550 w 1418492"/>
              <a:gd name="connsiteY1" fmla="*/ 708838 h 726831"/>
              <a:gd name="connsiteX2" fmla="*/ 713643 w 1418492"/>
              <a:gd name="connsiteY2" fmla="*/ 715108 h 726831"/>
              <a:gd name="connsiteX3" fmla="*/ 1408234 w 1418492"/>
              <a:gd name="connsiteY3" fmla="*/ 478360 h 726831"/>
              <a:gd name="connsiteX4" fmla="*/ 1373065 w 1418492"/>
              <a:gd name="connsiteY4" fmla="*/ 408021 h 726831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782515 w 827942"/>
              <a:gd name="connsiteY0" fmla="*/ 0 h 318810"/>
              <a:gd name="connsiteX1" fmla="*/ 0 w 827942"/>
              <a:gd name="connsiteY1" fmla="*/ 300817 h 318810"/>
              <a:gd name="connsiteX2" fmla="*/ 123093 w 827942"/>
              <a:gd name="connsiteY2" fmla="*/ 307087 h 318810"/>
              <a:gd name="connsiteX3" fmla="*/ 817684 w 827942"/>
              <a:gd name="connsiteY3" fmla="*/ 70339 h 318810"/>
              <a:gd name="connsiteX4" fmla="*/ 782515 w 827942"/>
              <a:gd name="connsiteY4" fmla="*/ 0 h 318810"/>
              <a:gd name="connsiteX0" fmla="*/ 835269 w 880696"/>
              <a:gd name="connsiteY0" fmla="*/ 0 h 326341"/>
              <a:gd name="connsiteX1" fmla="*/ 0 w 880696"/>
              <a:gd name="connsiteY1" fmla="*/ 308348 h 326341"/>
              <a:gd name="connsiteX2" fmla="*/ 123093 w 880696"/>
              <a:gd name="connsiteY2" fmla="*/ 314618 h 326341"/>
              <a:gd name="connsiteX3" fmla="*/ 817684 w 880696"/>
              <a:gd name="connsiteY3" fmla="*/ 77870 h 326341"/>
              <a:gd name="connsiteX4" fmla="*/ 835269 w 880696"/>
              <a:gd name="connsiteY4" fmla="*/ 0 h 326341"/>
              <a:gd name="connsiteX0" fmla="*/ 835269 w 835269"/>
              <a:gd name="connsiteY0" fmla="*/ 0 h 326341"/>
              <a:gd name="connsiteX1" fmla="*/ 0 w 835269"/>
              <a:gd name="connsiteY1" fmla="*/ 308348 h 326341"/>
              <a:gd name="connsiteX2" fmla="*/ 123093 w 835269"/>
              <a:gd name="connsiteY2" fmla="*/ 314618 h 326341"/>
              <a:gd name="connsiteX3" fmla="*/ 817684 w 835269"/>
              <a:gd name="connsiteY3" fmla="*/ 77870 h 326341"/>
              <a:gd name="connsiteX4" fmla="*/ 835269 w 835269"/>
              <a:gd name="connsiteY4" fmla="*/ 0 h 326341"/>
              <a:gd name="connsiteX0" fmla="*/ 965688 w 965688"/>
              <a:gd name="connsiteY0" fmla="*/ 0 h 1364139"/>
              <a:gd name="connsiteX1" fmla="*/ 130419 w 965688"/>
              <a:gd name="connsiteY1" fmla="*/ 308348 h 1364139"/>
              <a:gd name="connsiteX2" fmla="*/ 807427 w 965688"/>
              <a:gd name="connsiteY2" fmla="*/ 1363094 h 1364139"/>
              <a:gd name="connsiteX3" fmla="*/ 253512 w 965688"/>
              <a:gd name="connsiteY3" fmla="*/ 314618 h 1364139"/>
              <a:gd name="connsiteX4" fmla="*/ 948103 w 965688"/>
              <a:gd name="connsiteY4" fmla="*/ 77870 h 1364139"/>
              <a:gd name="connsiteX5" fmla="*/ 965688 w 965688"/>
              <a:gd name="connsiteY5" fmla="*/ 0 h 1364139"/>
              <a:gd name="connsiteX0" fmla="*/ 965688 w 965688"/>
              <a:gd name="connsiteY0" fmla="*/ 0 h 1485123"/>
              <a:gd name="connsiteX1" fmla="*/ 130419 w 965688"/>
              <a:gd name="connsiteY1" fmla="*/ 308348 h 1485123"/>
              <a:gd name="connsiteX2" fmla="*/ 807427 w 965688"/>
              <a:gd name="connsiteY2" fmla="*/ 1363094 h 1485123"/>
              <a:gd name="connsiteX3" fmla="*/ 860181 w 965688"/>
              <a:gd name="connsiteY3" fmla="*/ 1310377 h 1485123"/>
              <a:gd name="connsiteX4" fmla="*/ 253512 w 965688"/>
              <a:gd name="connsiteY4" fmla="*/ 314618 h 1485123"/>
              <a:gd name="connsiteX5" fmla="*/ 948103 w 965688"/>
              <a:gd name="connsiteY5" fmla="*/ 77870 h 1485123"/>
              <a:gd name="connsiteX6" fmla="*/ 965688 w 965688"/>
              <a:gd name="connsiteY6" fmla="*/ 0 h 1485123"/>
              <a:gd name="connsiteX0" fmla="*/ 965688 w 974481"/>
              <a:gd name="connsiteY0" fmla="*/ 0 h 2938308"/>
              <a:gd name="connsiteX1" fmla="*/ 130419 w 974481"/>
              <a:gd name="connsiteY1" fmla="*/ 308348 h 2938308"/>
              <a:gd name="connsiteX2" fmla="*/ 807427 w 974481"/>
              <a:gd name="connsiteY2" fmla="*/ 1363094 h 2938308"/>
              <a:gd name="connsiteX3" fmla="*/ 939312 w 974481"/>
              <a:gd name="connsiteY3" fmla="*/ 2929522 h 2938308"/>
              <a:gd name="connsiteX4" fmla="*/ 860181 w 974481"/>
              <a:gd name="connsiteY4" fmla="*/ 1310377 h 2938308"/>
              <a:gd name="connsiteX5" fmla="*/ 253512 w 974481"/>
              <a:gd name="connsiteY5" fmla="*/ 314618 h 2938308"/>
              <a:gd name="connsiteX6" fmla="*/ 948103 w 974481"/>
              <a:gd name="connsiteY6" fmla="*/ 77870 h 2938308"/>
              <a:gd name="connsiteX7" fmla="*/ 965688 w 974481"/>
              <a:gd name="connsiteY7" fmla="*/ 0 h 2938308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835269 w 936381"/>
              <a:gd name="connsiteY0" fmla="*/ 0 h 3191849"/>
              <a:gd name="connsiteX1" fmla="*/ 0 w 936381"/>
              <a:gd name="connsiteY1" fmla="*/ 308348 h 3191849"/>
              <a:gd name="connsiteX2" fmla="*/ 677008 w 936381"/>
              <a:gd name="connsiteY2" fmla="*/ 1363094 h 3191849"/>
              <a:gd name="connsiteX3" fmla="*/ 808893 w 936381"/>
              <a:gd name="connsiteY3" fmla="*/ 2929522 h 3191849"/>
              <a:gd name="connsiteX4" fmla="*/ 923193 w 936381"/>
              <a:gd name="connsiteY4" fmla="*/ 2921992 h 3191849"/>
              <a:gd name="connsiteX5" fmla="*/ 729762 w 936381"/>
              <a:gd name="connsiteY5" fmla="*/ 1310377 h 3191849"/>
              <a:gd name="connsiteX6" fmla="*/ 79132 w 936381"/>
              <a:gd name="connsiteY6" fmla="*/ 314618 h 3191849"/>
              <a:gd name="connsiteX7" fmla="*/ 817684 w 936381"/>
              <a:gd name="connsiteY7" fmla="*/ 77870 h 3191849"/>
              <a:gd name="connsiteX8" fmla="*/ 835269 w 936381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105509 w 962758"/>
              <a:gd name="connsiteY6" fmla="*/ 314618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21728"/>
              <a:gd name="connsiteY0" fmla="*/ 0 h 2938308"/>
              <a:gd name="connsiteX1" fmla="*/ 0 w 921728"/>
              <a:gd name="connsiteY1" fmla="*/ 308348 h 2938308"/>
              <a:gd name="connsiteX2" fmla="*/ 703385 w 921728"/>
              <a:gd name="connsiteY2" fmla="*/ 1363094 h 2938308"/>
              <a:gd name="connsiteX3" fmla="*/ 835270 w 921728"/>
              <a:gd name="connsiteY3" fmla="*/ 2929522 h 2938308"/>
              <a:gd name="connsiteX4" fmla="*/ 905608 w 921728"/>
              <a:gd name="connsiteY4" fmla="*/ 2921992 h 2938308"/>
              <a:gd name="connsiteX5" fmla="*/ 729762 w 921728"/>
              <a:gd name="connsiteY5" fmla="*/ 1325440 h 2938308"/>
              <a:gd name="connsiteX6" fmla="*/ 96717 w 921728"/>
              <a:gd name="connsiteY6" fmla="*/ 329680 h 2938308"/>
              <a:gd name="connsiteX7" fmla="*/ 844061 w 921728"/>
              <a:gd name="connsiteY7" fmla="*/ 77870 h 2938308"/>
              <a:gd name="connsiteX8" fmla="*/ 861646 w 921728"/>
              <a:gd name="connsiteY8" fmla="*/ 0 h 2938308"/>
              <a:gd name="connsiteX0" fmla="*/ 861646 w 905608"/>
              <a:gd name="connsiteY0" fmla="*/ 0 h 2930777"/>
              <a:gd name="connsiteX1" fmla="*/ 0 w 905608"/>
              <a:gd name="connsiteY1" fmla="*/ 308348 h 2930777"/>
              <a:gd name="connsiteX2" fmla="*/ 703385 w 905608"/>
              <a:gd name="connsiteY2" fmla="*/ 1363094 h 2930777"/>
              <a:gd name="connsiteX3" fmla="*/ 747347 w 905608"/>
              <a:gd name="connsiteY3" fmla="*/ 2921991 h 2930777"/>
              <a:gd name="connsiteX4" fmla="*/ 905608 w 905608"/>
              <a:gd name="connsiteY4" fmla="*/ 2921992 h 2930777"/>
              <a:gd name="connsiteX5" fmla="*/ 729762 w 905608"/>
              <a:gd name="connsiteY5" fmla="*/ 1325440 h 2930777"/>
              <a:gd name="connsiteX6" fmla="*/ 96717 w 905608"/>
              <a:gd name="connsiteY6" fmla="*/ 329680 h 2930777"/>
              <a:gd name="connsiteX7" fmla="*/ 844061 w 905608"/>
              <a:gd name="connsiteY7" fmla="*/ 77870 h 2930777"/>
              <a:gd name="connsiteX8" fmla="*/ 861646 w 905608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26477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1646" h="2930777">
                <a:moveTo>
                  <a:pt x="861646" y="0"/>
                </a:moveTo>
                <a:cubicBezTo>
                  <a:pt x="183174" y="1706"/>
                  <a:pt x="11722" y="265848"/>
                  <a:pt x="0" y="308348"/>
                </a:cubicBezTo>
                <a:cubicBezTo>
                  <a:pt x="106973" y="525489"/>
                  <a:pt x="489440" y="1015628"/>
                  <a:pt x="659424" y="1295316"/>
                </a:cubicBezTo>
                <a:cubicBezTo>
                  <a:pt x="678474" y="1776109"/>
                  <a:pt x="738555" y="2930777"/>
                  <a:pt x="747347" y="2921991"/>
                </a:cubicBezTo>
                <a:cubicBezTo>
                  <a:pt x="833805" y="2905674"/>
                  <a:pt x="738554" y="2903164"/>
                  <a:pt x="800100" y="2921992"/>
                </a:cubicBezTo>
                <a:cubicBezTo>
                  <a:pt x="782515" y="2654645"/>
                  <a:pt x="722435" y="1556669"/>
                  <a:pt x="712177" y="1302848"/>
                </a:cubicBezTo>
                <a:cubicBezTo>
                  <a:pt x="411773" y="860756"/>
                  <a:pt x="145075" y="472339"/>
                  <a:pt x="96717" y="329680"/>
                </a:cubicBezTo>
                <a:cubicBezTo>
                  <a:pt x="133352" y="269759"/>
                  <a:pt x="304800" y="104896"/>
                  <a:pt x="844061" y="77870"/>
                </a:cubicBezTo>
                <a:cubicBezTo>
                  <a:pt x="800099" y="19254"/>
                  <a:pt x="836734" y="92524"/>
                  <a:pt x="861646" y="0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571434" name="Rectangle 42"/>
          <p:cNvSpPr>
            <a:spLocks noChangeArrowheads="1"/>
          </p:cNvSpPr>
          <p:nvPr/>
        </p:nvSpPr>
        <p:spPr bwMode="auto">
          <a:xfrm>
            <a:off x="4311162" y="2373924"/>
            <a:ext cx="4044463" cy="219808"/>
          </a:xfrm>
          <a:prstGeom prst="rect">
            <a:avLst/>
          </a:prstGeom>
          <a:solidFill>
            <a:srgbClr val="7030A0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s-HN"/>
          </a:p>
        </p:txBody>
      </p:sp>
      <p:sp>
        <p:nvSpPr>
          <p:cNvPr id="571452" name="AutoShape 60"/>
          <p:cNvSpPr>
            <a:spLocks/>
          </p:cNvSpPr>
          <p:nvPr/>
        </p:nvSpPr>
        <p:spPr bwMode="auto">
          <a:xfrm>
            <a:off x="8845550" y="1514951"/>
            <a:ext cx="88900" cy="380048"/>
          </a:xfrm>
          <a:prstGeom prst="rightBracket">
            <a:avLst>
              <a:gd name="adj" fmla="val 25000"/>
            </a:avLst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70" name="Group 69"/>
          <p:cNvGrpSpPr/>
          <p:nvPr/>
        </p:nvGrpSpPr>
        <p:grpSpPr>
          <a:xfrm>
            <a:off x="9796710" y="1041619"/>
            <a:ext cx="90973" cy="382627"/>
            <a:chOff x="8272709" y="1050410"/>
            <a:chExt cx="90973" cy="382627"/>
          </a:xfrm>
        </p:grpSpPr>
        <p:sp>
          <p:nvSpPr>
            <p:cNvPr id="571463" name="AutoShape 71"/>
            <p:cNvSpPr>
              <a:spLocks/>
            </p:cNvSpPr>
            <p:nvPr/>
          </p:nvSpPr>
          <p:spPr bwMode="auto">
            <a:xfrm>
              <a:off x="8274782" y="1052989"/>
              <a:ext cx="88900" cy="380048"/>
            </a:xfrm>
            <a:prstGeom prst="rightBracket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  <p:sp>
          <p:nvSpPr>
            <p:cNvPr id="571464" name="Rectangle 72"/>
            <p:cNvSpPr>
              <a:spLocks noChangeArrowheads="1"/>
            </p:cNvSpPr>
            <p:nvPr/>
          </p:nvSpPr>
          <p:spPr bwMode="auto">
            <a:xfrm>
              <a:off x="8272709" y="1050410"/>
              <a:ext cx="44450" cy="3693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838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1.48148E-6 C 0.02968 -0.07361 0.05954 -0.14722 0.08437 -0.16667 C 0.10954 -0.18611 0.13906 -0.15834 0.14999 -0.11736 C 0.16093 -0.07639 0.14878 0.05023 0.14999 0.0794 " pathEditMode="relative" ptsTypes="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C -0.00018 0.01806 0.00243 0.09329 -0.00139 0.11227 C -0.00521 0.13171 -0.01841 0.11296 -0.02292 0.11296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-2.5E-6 -0.0476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7556E-17 C -0.08681 0.01343 -0.1724 0.02824 -0.20868 0.05648 C -0.24497 0.08472 -0.22552 0.14745 -0.21719 0.16875 C -0.20886 0.19005 -0.17083 0.18125 -0.15868 0.18449 " pathEditMode="relative" rAng="0" ptsTypes="aaas">
                                      <p:cBhvr>
                                        <p:cTn id="2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4765 L -2.5E-6 -3.33102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868 0.18449 C -0.16945 0.18241 -0.21493 0.19352 -0.22309 0.17153 C -0.23125 0.14954 -0.24462 0.08125 -0.20764 0.05232 C -0.17066 0.02338 -0.08698 0.01019 -0.00087 -0.00139 " pathEditMode="relative" rAng="0" ptsTypes="aaaa">
                                      <p:cBhvr>
                                        <p:cTn id="41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33334 L 0 4.07407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999 0.07939 C 0.15885 -0.01042 0.16787 -0.10001 0.15121 -0.13496 C 0.13454 -0.16992 0.07534 -0.16575 0.04999 -0.13033 C 0.02465 -0.09492 0.00156 0.05856 -0.00122 0.07777 " pathEditMode="relative" ptsTypes="aa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1" grpId="0" animBg="1"/>
      <p:bldP spid="571455" grpId="0" animBg="1"/>
      <p:bldP spid="571455" grpId="1" animBg="1"/>
      <p:bldP spid="69" grpId="0" animBg="1"/>
      <p:bldP spid="571434" grpId="0" animBg="1"/>
      <p:bldP spid="571434" grpId="1" animBg="1"/>
      <p:bldP spid="571452" grpId="0" animBg="1"/>
      <p:bldP spid="571452" grpId="1" animBg="1"/>
      <p:bldP spid="571452" grpId="2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2693"/>
            <a:ext cx="11344275" cy="494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94596" y="3038297"/>
            <a:ext cx="352782" cy="1269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3044208" y="1102213"/>
            <a:ext cx="432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Dump poorly flocculated water channel</a:t>
            </a:r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 bwMode="auto">
          <a:xfrm rot="10800000" flipV="1">
            <a:off x="2245283" y="1286879"/>
            <a:ext cx="798924" cy="1017642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626945" y="1410845"/>
            <a:ext cx="4548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Exit Weir that controls water levels all the way upstream to the next free fall (LFOM!)</a:t>
            </a:r>
          </a:p>
        </p:txBody>
      </p:sp>
      <p:cxnSp>
        <p:nvCxnSpPr>
          <p:cNvPr id="31" name="Elbow Connector 30"/>
          <p:cNvCxnSpPr>
            <a:stCxn id="27" idx="1"/>
            <a:endCxn id="3" idx="0"/>
          </p:cNvCxnSpPr>
          <p:nvPr/>
        </p:nvCxnSpPr>
        <p:spPr bwMode="auto">
          <a:xfrm rot="10800000" flipV="1">
            <a:off x="2977020" y="1734010"/>
            <a:ext cx="1649924" cy="546324"/>
          </a:xfrm>
          <a:prstGeom prst="curvedConnector2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Rectangle 2"/>
          <p:cNvSpPr/>
          <p:nvPr/>
        </p:nvSpPr>
        <p:spPr bwMode="auto">
          <a:xfrm>
            <a:off x="2884655" y="2280334"/>
            <a:ext cx="184731" cy="369332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pic>
        <p:nvPicPr>
          <p:cNvPr id="48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799076" y="2551340"/>
            <a:ext cx="374120" cy="500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2764418" y="2951653"/>
            <a:ext cx="383722" cy="34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lock Arc 6"/>
          <p:cNvSpPr/>
          <p:nvPr/>
        </p:nvSpPr>
        <p:spPr bwMode="auto">
          <a:xfrm rot="10800000">
            <a:off x="1826823" y="2657153"/>
            <a:ext cx="1307029" cy="1192308"/>
          </a:xfrm>
          <a:prstGeom prst="blockArc">
            <a:avLst>
              <a:gd name="adj1" fmla="val 10800000"/>
              <a:gd name="adj2" fmla="val 16200000"/>
              <a:gd name="adj3" fmla="val 27381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644856" y="2116781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1655367" y="2095760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30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2.22222E-6 C -0.00065 0.04791 -0.00898 0.2331 -0.00429 0.28796 C -0.00312 0.31736 0.00612 0.32986 0.02813 0.32986 C 0.05013 0.32986 0.54466 0.33264 0.64792 0.33588 L 0.64883 0.38634 C 0.64896 0.38541 0.64896 0.37014 0.64883 0.32986 L 0.64792 0.14491 L 0.60821 0.03449 L 0.60729 0.00324 C 0.60729 0.00347 0.21966 0.01134 0.13972 0.00879 C 0.12644 0.0081 0.14024 -0.00695 0.12826 -0.01158 C 0.11628 -0.01621 0.10742 0.00231 0.10664 0.02662 C 0.10573 0.05092 0.10742 0.12291 0.10209 0.15069 C 0.09532 0.17986 0.10209 0.19166 0.07396 0.19305 C 0.04584 0.19444 -0.16484 0.19213 -0.22773 0.1919 " pathEditMode="relative" rAng="0" ptsTypes="AAAAAAAAAAAAAAA">
                                      <p:cBhvr>
                                        <p:cTn id="6" dur="1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55" y="1868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4.16667E-6 2.96296E-6 C -0.00091 0.04791 -0.01367 0.23287 -0.00559 0.28727 C 0.00222 0.33935 0.01993 0.32361 0.04753 0.32685 C 0.07748 0.3287 0.28008 0.33565 0.32774 0.34004 L 0.33034 0.3919 C 0.33086 0.39236 0.33138 0.38217 0.33138 0.34259 L 0.33034 0.15416 L 0.28334 0.03287 L 0.28334 0.00764 C 0.26081 0.00393 0.17513 0.01319 0.14753 0.01088 C 0.11993 0.00856 0.12566 -0.02917 0.11797 -0.00648 C 0.10222 0.00578 0.10144 0.12916 0.10144 0.14768 C 0.09362 0.18125 0.09284 0.19629 0.06993 0.19629 C 0.04701 0.19629 -0.16666 0.19352 -0.22903 0.19282 " pathEditMode="relative" rAng="0" ptsTypes="AAAAAAAAAAAAAA">
                                      <p:cBhvr>
                                        <p:cTn id="8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17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  <a:endCxn id="14" idx="2"/>
          </p:cNvCxnSpPr>
          <p:nvPr/>
        </p:nvCxnSpPr>
        <p:spPr bwMode="auto">
          <a:xfrm>
            <a:off x="4038925" y="6213032"/>
            <a:ext cx="1982140" cy="9643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dimentation tank </a:t>
            </a:r>
          </a:p>
          <a:p>
            <a:pPr algn="ctr"/>
            <a:r>
              <a:rPr lang="en-US" dirty="0"/>
              <a:t>cross-section showing proposed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663687" y="4434793"/>
            <a:ext cx="1375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slot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1910582" y="5889866"/>
            <a:ext cx="2128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1F474BE-D96A-124F-9454-B5ABAA667FF5}"/>
              </a:ext>
            </a:extLst>
          </p:cNvPr>
          <p:cNvCxnSpPr>
            <a:cxnSpLocks/>
            <a:stCxn id="14" idx="4"/>
          </p:cNvCxnSpPr>
          <p:nvPr/>
        </p:nvCxnSpPr>
        <p:spPr>
          <a:xfrm flipH="1" flipV="1">
            <a:off x="6501740" y="3471392"/>
            <a:ext cx="6214" cy="32381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AD487C1-5D2A-8849-B3A5-F73BA32EE808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4038925" y="4619459"/>
            <a:ext cx="2242605" cy="1086628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s://lh3.googleusercontent.com/xxDYz2lYRUssqFKoAjcUoZPSIPz0pz2ZatDSpuyzbs6tJgIHvvdmHEiThMHBgjqzIHw_lRjwbwKnBubgVvaVGvU6H5nPxywL8sSgJWBAetyL6c6T5HyFvOPC7NbHm40LwmEfiX_D3_-XFu-qyCabYPdZE0_RGJX1UX8jyP6NcdKKOw5pzxHb8NT3G_lEHl_syvygR_GUWizpA-wENmadxfVdETv7tCGg7g_ALfHCZRdzKicO4lXvIJa6Ftm9APjSx1u4DjljOTewf5iotJkJC-oo77OWeTSeBT_ZYWTBq6AuyjSUfT25IXpfmP5OQPPZWKrDLrT4V7GYzR8lY6AdNkE1QlA1KbSTv8K7tjUDL0jvc5ihD2EWE07UnAsrU3CGBi3YjLPgAF8-TBHBePO5n8wpMf18Xr0MyXdt5oXaf7dfJUTW9nDV9i7Wfm2wqGJ28Zh_ISmVIvUVua_EJ71G8_9gPmmBfpn8rX8WnmRixygcKBak7PrQbSTRn5fWGo9rn6DuS4pNODOhcNxQU8N3H3APgk1eDs9QmoREcyfNWO7K9tWsTjy5UnfabsEkrbADkEM0Gk-wlx-0dVQToAAtbgS9Xk-FZGs9yQ5Fu_D7Mb7h8DRWk0R9eXrc6pg0YuhB1z030odyOsqrv_Dzfu9WFoExCS7CTJRmW7F9=s936-no">
            <a:extLst>
              <a:ext uri="{FF2B5EF4-FFF2-40B4-BE49-F238E27FC236}">
                <a16:creationId xmlns:a16="http://schemas.microsoft.com/office/drawing/2014/main" id="{9269287D-9346-C34A-ABA6-98EDC2F9D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920" y="-434340"/>
            <a:ext cx="7315199" cy="73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869464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ound, person&#10;&#10;Description automatically generated">
            <a:extLst>
              <a:ext uri="{FF2B5EF4-FFF2-40B4-BE49-F238E27FC236}">
                <a16:creationId xmlns:a16="http://schemas.microsoft.com/office/drawing/2014/main" id="{FFE289B7-9E6C-8A44-92F7-24508D0154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058" t="31305" r="11593" b="15749"/>
          <a:stretch/>
        </p:blipFill>
        <p:spPr>
          <a:xfrm>
            <a:off x="3018182" y="1180141"/>
            <a:ext cx="6155635" cy="449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75564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PivwDkRRF5uRB0i_AWECFOqJXTkXut9JYTZY3Q4d4FCKYOPRTAIbaWOkIJd3Z2tcLr8KRuC2XDP0nOFgSUEzcahyZUhUF1RDnuaC3J6AojySnbJBRqg4l2tNuGmYLapIqC8DaSDHc-JiXAjTTCurL8EFSsbRjkjxlaC5p19AZyPHUfsyuKEsSW_FalS1FyEv2pCJrqrRq4IeAVnfdIw_wbYDJsg1cQcb5XLsfuhWebxj7-kRkzimRf6ws-c86qpy7-2f2m1WENQfAAez3EDTp1zopGd3FSj9sVrbq7s7yd00mA-CmdmVQWIiOzseHDxevR6qIpW5bG9rUVM8NdtYt2_M6pfOpjYykS-DE7nCIUPxo_4mRNj6iil29pnYfGJaX-s4iFQFRT3oJz-AhMjwbMzUcJ0SnvgB6hONyzDVbpWM4Ry91U3mseyblhH2bkg5WIM7Za-wsPLdjwCqoFmWD0WpU2G8ib3qGKOTBgmb7vU8FOHWyvJB3w0sC05cQlgMK5rh1JqJSmUln0Ab5fALTnDsrxkdVYmsz9zz-P1CZPe8Ju-AF727O9r5OmsxC6D5H1hoP-ENMGEjcJbq4wsfNbzLZrN0Iv9hG9lT8Y7oI0coI7dTpec0gqcK-46Dp6UoekThtnIERDqSn1unSCgADm5xYSWXsQuKJ0JG=w1248-h936-no">
            <a:extLst>
              <a:ext uri="{FF2B5EF4-FFF2-40B4-BE49-F238E27FC236}">
                <a16:creationId xmlns:a16="http://schemas.microsoft.com/office/drawing/2014/main" id="{5DC82D17-CBE2-B047-98F6-0C837736C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809574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-sgjh21l_RuI/VBsN-wQn5YI/AAAAAAAAwvs/1UpC1V19I54/w653-h929-no/IMG_6479a.JPG">
            <a:extLst>
              <a:ext uri="{FF2B5EF4-FFF2-40B4-BE49-F238E27FC236}">
                <a16:creationId xmlns:a16="http://schemas.microsoft.com/office/drawing/2014/main" id="{6EB47BDF-9E13-EA4F-AB44-D8803CB71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82053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https://lh3.googleusercontent.com/-rhQ2MZ-llZI/VBsN6f9dyiI/AAAAAAAAwvc/tFuqfRgwRAo/w613-h929-no/IMG_6475a.JPG">
            <a:extLst>
              <a:ext uri="{FF2B5EF4-FFF2-40B4-BE49-F238E27FC236}">
                <a16:creationId xmlns:a16="http://schemas.microsoft.com/office/drawing/2014/main" id="{8FBE28D1-8F0E-5547-96D4-A55DB4019EE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980704" y="0"/>
            <a:ext cx="414424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862878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6.googleusercontent.com/-Th3tQ_9CXU0/U_ewSoSrhCI/AAAAAAAAv-0/424Sc7MlCTc/w642-h929-no/IMG_6313a.JPG">
            <a:extLst>
              <a:ext uri="{FF2B5EF4-FFF2-40B4-BE49-F238E27FC236}">
                <a16:creationId xmlns:a16="http://schemas.microsoft.com/office/drawing/2014/main" id="{233FD471-A304-304E-9448-FB3BBE4E13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4739327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https://lh3.googleusercontent.com/-mFtKgKG_Chk/U_ewKWFaScI/AAAAAAAAv-c/gYaXq3isIsY/w438-h929-no/IMG_6303a.JPG">
            <a:extLst>
              <a:ext uri="{FF2B5EF4-FFF2-40B4-BE49-F238E27FC236}">
                <a16:creationId xmlns:a16="http://schemas.microsoft.com/office/drawing/2014/main" id="{143B69F3-7690-EE40-8560-5E3A88908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-10874"/>
            <a:ext cx="3238500" cy="6868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207987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42</TotalTime>
  <Words>1160</Words>
  <Application>Microsoft Macintosh PowerPoint</Application>
  <PresentationFormat>Widescreen</PresentationFormat>
  <Paragraphs>309</Paragraphs>
  <Slides>67</Slides>
  <Notes>4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84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83</cp:revision>
  <dcterms:created xsi:type="dcterms:W3CDTF">2019-02-05T18:26:05Z</dcterms:created>
  <dcterms:modified xsi:type="dcterms:W3CDTF">2019-03-11T17:05:54Z</dcterms:modified>
</cp:coreProperties>
</file>